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329" r:id="rId3"/>
    <p:sldId id="330" r:id="rId4"/>
    <p:sldId id="264" r:id="rId5"/>
    <p:sldId id="305" r:id="rId6"/>
    <p:sldId id="309" r:id="rId7"/>
    <p:sldId id="265" r:id="rId8"/>
    <p:sldId id="266" r:id="rId9"/>
    <p:sldId id="267" r:id="rId10"/>
    <p:sldId id="306" r:id="rId11"/>
    <p:sldId id="268" r:id="rId12"/>
    <p:sldId id="269" r:id="rId13"/>
    <p:sldId id="331" r:id="rId14"/>
    <p:sldId id="270" r:id="rId15"/>
    <p:sldId id="327" r:id="rId16"/>
    <p:sldId id="308" r:id="rId17"/>
    <p:sldId id="310" r:id="rId18"/>
    <p:sldId id="311" r:id="rId19"/>
    <p:sldId id="312" r:id="rId20"/>
    <p:sldId id="313" r:id="rId21"/>
    <p:sldId id="321" r:id="rId22"/>
    <p:sldId id="332" r:id="rId23"/>
    <p:sldId id="322" r:id="rId24"/>
    <p:sldId id="323" r:id="rId25"/>
    <p:sldId id="324" r:id="rId26"/>
    <p:sldId id="325" r:id="rId27"/>
    <p:sldId id="333" r:id="rId28"/>
    <p:sldId id="326" r:id="rId29"/>
    <p:sldId id="328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00FF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80" autoAdjust="0"/>
    <p:restoredTop sz="94709" autoAdjust="0"/>
  </p:normalViewPr>
  <p:slideViewPr>
    <p:cSldViewPr>
      <p:cViewPr varScale="1">
        <p:scale>
          <a:sx n="106" d="100"/>
          <a:sy n="106" d="100"/>
        </p:scale>
        <p:origin x="14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2/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2/7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9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Growt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Logarithm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where </a:t>
            </a:r>
            <a:r>
              <a:rPr lang="en-US" i="1" dirty="0"/>
              <a:t>x</a:t>
            </a:r>
            <a:r>
              <a:rPr lang="en-US" dirty="0"/>
              <a:t> represents her age in years between 0 and 25, and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represents the percentage of her adult height reached at age </a:t>
            </a:r>
            <a:r>
              <a:rPr lang="en-US" i="1" dirty="0"/>
              <a:t>x</a:t>
            </a:r>
            <a:r>
              <a:rPr lang="en-US" dirty="0"/>
              <a:t>. What percent of the girl’s adult height is attained by age 12?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If we wish to know the percentage of her adult height that the girl will have attained at age 12, then we evaluate </a:t>
            </a:r>
            <a:r>
              <a:rPr lang="en-US" i="1" dirty="0"/>
              <a:t>f</a:t>
            </a:r>
            <a:r>
              <a:rPr lang="en-US" dirty="0"/>
              <a:t>(12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Logarithm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So, she will have attained about 83% of her adult height by the time she is 12 years old. </a:t>
            </a:r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1683983" y="1524000"/>
          <a:ext cx="565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6" name="Equation" r:id="rId3" imgW="5651280" imgH="469800" progId="Equation.DSMT4">
                  <p:embed/>
                </p:oleObj>
              </mc:Choice>
              <mc:Fallback>
                <p:oleObj name="Equation" r:id="rId3" imgW="56512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983" y="1524000"/>
                        <a:ext cx="565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94509"/>
              </p:ext>
            </p:extLst>
          </p:nvPr>
        </p:nvGraphicFramePr>
        <p:xfrm>
          <a:off x="1524000" y="2084388"/>
          <a:ext cx="588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7" name="Equation" r:id="rId5" imgW="5879880" imgH="469800" progId="Equation.DSMT4">
                  <p:embed/>
                </p:oleObj>
              </mc:Choice>
              <mc:Fallback>
                <p:oleObj name="Equation" r:id="rId5" imgW="5879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84388"/>
                        <a:ext cx="588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2438400" y="26670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8" name="Equation" r:id="rId7" imgW="2374560" imgH="469800" progId="Equation.DSMT4">
                  <p:embed/>
                </p:oleObj>
              </mc:Choice>
              <mc:Fallback>
                <p:oleObj name="Equation" r:id="rId7" imgW="2374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2438400" y="32766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9" name="Equation" r:id="rId9" imgW="1269720" imgH="291960" progId="Equation.DSMT4">
                  <p:embed/>
                </p:oleObj>
              </mc:Choice>
              <mc:Fallback>
                <p:oleObj name="Equation" r:id="rId9" imgW="1269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ill Check #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37160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>
              <a:spcBef>
                <a:spcPts val="1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Skill Check #2 </a:t>
            </a: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Using the same information from Example 3, what percentage of her adult height will a girl of age 18 have attained? Round your answer to the nearest percent.  </a:t>
            </a:r>
            <a:endParaRPr kumimoji="0" lang="en-US" sz="27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5242560"/>
            <a:ext cx="8229600" cy="77724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20000"/>
              </a:spcBef>
              <a:tabLst>
                <a:tab pos="1204913" algn="l"/>
              </a:tabLst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swer:	</a:t>
            </a:r>
            <a:r>
              <a:rPr lang="en-US" sz="2800" dirty="0">
                <a:solidFill>
                  <a:srgbClr val="FF0000"/>
                </a:solidFill>
              </a:rPr>
              <a:t>92% of her adult height will be attained by the 	time she is 18 years old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chter Scale</a:t>
            </a:r>
          </a:p>
        </p:txBody>
      </p:sp>
      <p:sp>
        <p:nvSpPr>
          <p:cNvPr id="4" name="Content Placeholder 2"/>
          <p:cNvSpPr txBox="1">
            <a:spLocks noGrp="1"/>
          </p:cNvSpPr>
          <p:nvPr>
            <p:ph idx="1"/>
          </p:nvPr>
        </p:nvSpPr>
        <p:spPr>
          <a:xfrm>
            <a:off x="457200" y="1143000"/>
            <a:ext cx="8229600" cy="468128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>
              <a:spcBef>
                <a:spcPts val="1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Richter Scale</a:t>
            </a: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The Richter scale is used to measure the intensity of an earthquake. The actual model is a little more complex, but can be simplified to the equation</a:t>
            </a:r>
          </a:p>
          <a:p>
            <a:pPr lvl="0">
              <a:spcBef>
                <a:spcPct val="20000"/>
              </a:spcBef>
            </a:pPr>
            <a:endParaRPr kumimoji="0" lang="en-US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endParaRPr kumimoji="0" lang="en-US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r>
              <a:rPr lang="en-US" sz="2700" dirty="0">
                <a:solidFill>
                  <a:srgbClr val="000000"/>
                </a:solidFill>
              </a:rPr>
              <a:t>where </a:t>
            </a:r>
            <a:r>
              <a:rPr lang="en-US" sz="2700" i="1" dirty="0">
                <a:solidFill>
                  <a:srgbClr val="000000"/>
                </a:solidFill>
              </a:rPr>
              <a:t>R</a:t>
            </a:r>
            <a:r>
              <a:rPr lang="en-US" sz="2700" dirty="0">
                <a:solidFill>
                  <a:srgbClr val="000000"/>
                </a:solidFill>
              </a:rPr>
              <a:t> is the magnitude on the Richter scale of the earthquake, </a:t>
            </a:r>
            <a:r>
              <a:rPr lang="en-US" sz="2700" i="1" dirty="0">
                <a:solidFill>
                  <a:srgbClr val="000000"/>
                </a:solidFill>
              </a:rPr>
              <a:t>I</a:t>
            </a:r>
            <a:r>
              <a:rPr lang="en-US" sz="2700" baseline="-25000" dirty="0">
                <a:solidFill>
                  <a:srgbClr val="000000"/>
                </a:solidFill>
              </a:rPr>
              <a:t>0</a:t>
            </a:r>
            <a:r>
              <a:rPr lang="en-US" sz="2700" dirty="0">
                <a:solidFill>
                  <a:srgbClr val="000000"/>
                </a:solidFill>
              </a:rPr>
              <a:t> is the intensity of an earthquake that is barely felt (a zero-level earthquake), and </a:t>
            </a:r>
            <a:r>
              <a:rPr lang="en-US" sz="2700" i="1" dirty="0">
                <a:solidFill>
                  <a:srgbClr val="000000"/>
                </a:solidFill>
              </a:rPr>
              <a:t>I</a:t>
            </a:r>
            <a:r>
              <a:rPr lang="en-US" sz="2700" dirty="0">
                <a:solidFill>
                  <a:srgbClr val="000000"/>
                </a:solidFill>
              </a:rPr>
              <a:t> is the intensity of the earthquake measured relative to a reference value.</a:t>
            </a:r>
            <a:endParaRPr kumimoji="0" lang="en-US" sz="27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01562"/>
              </p:ext>
            </p:extLst>
          </p:nvPr>
        </p:nvGraphicFramePr>
        <p:xfrm>
          <a:off x="3670300" y="3048000"/>
          <a:ext cx="175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8" name="Equation" r:id="rId3" imgW="1752480" imgH="1041120" progId="Equation.DSMT4">
                  <p:embed/>
                </p:oleObj>
              </mc:Choice>
              <mc:Fallback>
                <p:oleObj name="Equation" r:id="rId3" imgW="175248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048000"/>
                        <a:ext cx="1752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8158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 of Logarithmic Functions Involving Earthquakes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Every increase of 1 in the Richter scale means the magnitude of the earthquake is 10 times greater. What is the magnitude of an earthquake that is 1000 times stronger than a zero‑level earthquake? </a:t>
            </a:r>
          </a:p>
          <a:p>
            <a:r>
              <a:rPr lang="en-US" b="1" dirty="0"/>
              <a:t>Solution </a:t>
            </a:r>
          </a:p>
          <a:p>
            <a:endParaRPr lang="en-US" dirty="0"/>
          </a:p>
          <a:p>
            <a:r>
              <a:rPr lang="en-US" dirty="0"/>
              <a:t>Since 			 an intensity of 1000 times that of a </a:t>
            </a:r>
          </a:p>
          <a:p>
            <a:endParaRPr lang="en-US" sz="1000" dirty="0"/>
          </a:p>
          <a:p>
            <a:r>
              <a:rPr lang="en-US" dirty="0"/>
              <a:t>zero‑level quake would mean the following. </a:t>
            </a:r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46116"/>
              </p:ext>
            </p:extLst>
          </p:nvPr>
        </p:nvGraphicFramePr>
        <p:xfrm>
          <a:off x="1433513" y="3859213"/>
          <a:ext cx="175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7" name="Equation" r:id="rId3" imgW="1752480" imgH="1041120" progId="Equation.DSMT4">
                  <p:embed/>
                </p:oleObj>
              </mc:Choice>
              <mc:Fallback>
                <p:oleObj name="Equation" r:id="rId3" imgW="175248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859213"/>
                        <a:ext cx="1752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 of Logarithmic Functions Involving Earthquak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So, an earthquake that is 1000 times as intense as a zero-level earthquake has a Richter scale value of </a:t>
            </a:r>
            <a:r>
              <a:rPr lang="en-US" i="1" dirty="0">
                <a:solidFill>
                  <a:srgbClr val="FF0000"/>
                </a:solidFill>
              </a:rPr>
              <a:t>R </a:t>
            </a:r>
            <a:r>
              <a:rPr lang="en-US" dirty="0">
                <a:solidFill>
                  <a:srgbClr val="FF0000"/>
                </a:solidFill>
              </a:rPr>
              <a:t>= 3</a:t>
            </a:r>
            <a:r>
              <a:rPr lang="en-US" i="1" dirty="0"/>
              <a:t>. </a:t>
            </a:r>
            <a:endParaRPr lang="en-US" dirty="0"/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81175"/>
              </p:ext>
            </p:extLst>
          </p:nvPr>
        </p:nvGraphicFramePr>
        <p:xfrm>
          <a:off x="1687513" y="1447800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6" name="Equation" r:id="rId3" imgW="1638000" imgH="1041120" progId="Equation.DSMT4">
                  <p:embed/>
                </p:oleObj>
              </mc:Choice>
              <mc:Fallback>
                <p:oleObj name="Equation" r:id="rId3" imgW="1638000" imgH="1041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447800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44760"/>
              </p:ext>
            </p:extLst>
          </p:nvPr>
        </p:nvGraphicFramePr>
        <p:xfrm>
          <a:off x="3379788" y="1490663"/>
          <a:ext cx="185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7" name="Equation" r:id="rId5" imgW="1854000" imgH="939600" progId="Equation.DSMT4">
                  <p:embed/>
                </p:oleObj>
              </mc:Choice>
              <mc:Fallback>
                <p:oleObj name="Equation" r:id="rId5" imgW="185400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1490663"/>
                        <a:ext cx="1854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49064"/>
              </p:ext>
            </p:extLst>
          </p:nvPr>
        </p:nvGraphicFramePr>
        <p:xfrm>
          <a:off x="5259388" y="1731963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8" name="Equation" r:id="rId7" imgW="1726920" imgH="482400" progId="Equation.DSMT4">
                  <p:embed/>
                </p:oleObj>
              </mc:Choice>
              <mc:Fallback>
                <p:oleObj name="Equation" r:id="rId7" imgW="17269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1731963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19262"/>
              </p:ext>
            </p:extLst>
          </p:nvPr>
        </p:nvGraphicFramePr>
        <p:xfrm>
          <a:off x="7016750" y="18288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9" name="Equation" r:id="rId9" imgW="457200" imgH="291960" progId="Equation.DSMT4">
                  <p:embed/>
                </p:oleObj>
              </mc:Choice>
              <mc:Fallback>
                <p:oleObj name="Equation" r:id="rId9" imgW="457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18288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 of Logarithmic Functions Involving Earthquake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from the beginning of the section that the earthquake that created a huge tsunami off the coast of Sumatra in October 2010 was of magnitude 7.7. If </a:t>
            </a:r>
            <a:r>
              <a:rPr lang="en-US" i="1" dirty="0"/>
              <a:t>I</a:t>
            </a:r>
            <a:r>
              <a:rPr lang="en-US" baseline="-25000" dirty="0"/>
              <a:t>0</a:t>
            </a:r>
            <a:r>
              <a:rPr lang="en-US" dirty="0"/>
              <a:t> is 1, what was the intensity level </a:t>
            </a:r>
            <a:r>
              <a:rPr lang="en-US" i="1" dirty="0"/>
              <a:t>I</a:t>
            </a:r>
            <a:r>
              <a:rPr lang="en-US" dirty="0"/>
              <a:t> of the Sumatran earthquake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Every increase of 1 in the Richter scale means the magnitude of the earthquake is 10 times greater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 of Logarithmic Functions Involving Earthquak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Since		         and the Sumatran earthquake had a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dirty="0"/>
              <a:t>magnitude of 7.7, we have the following. </a:t>
            </a: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65326"/>
              </p:ext>
            </p:extLst>
          </p:nvPr>
        </p:nvGraphicFramePr>
        <p:xfrm>
          <a:off x="1398588" y="1058863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1" name="Equation" r:id="rId3" imgW="1638000" imgH="1041120" progId="Equation.DSMT4">
                  <p:embed/>
                </p:oleObj>
              </mc:Choice>
              <mc:Fallback>
                <p:oleObj name="Equation" r:id="rId3" imgW="163800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058863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08525"/>
              </p:ext>
            </p:extLst>
          </p:nvPr>
        </p:nvGraphicFramePr>
        <p:xfrm>
          <a:off x="3441700" y="2327275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2" name="Equation" r:id="rId5" imgW="1638000" imgH="1041120" progId="Equation.DSMT4">
                  <p:embed/>
                </p:oleObj>
              </mc:Choice>
              <mc:Fallback>
                <p:oleObj name="Equation" r:id="rId5" imgW="1638000" imgH="1041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327275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044561"/>
              </p:ext>
            </p:extLst>
          </p:nvPr>
        </p:nvGraphicFramePr>
        <p:xfrm>
          <a:off x="3162300" y="3463925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3" name="Equation" r:id="rId7" imgW="1803240" imgH="939600" progId="Equation.DSMT4">
                  <p:embed/>
                </p:oleObj>
              </mc:Choice>
              <mc:Fallback>
                <p:oleObj name="Equation" r:id="rId7" imgW="18032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463925"/>
                        <a:ext cx="1803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62668"/>
              </p:ext>
            </p:extLst>
          </p:nvPr>
        </p:nvGraphicFramePr>
        <p:xfrm>
          <a:off x="3179763" y="44958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4" name="Equation" r:id="rId9" imgW="1612800" imgH="482400" progId="Equation.DSMT4">
                  <p:embed/>
                </p:oleObj>
              </mc:Choice>
              <mc:Fallback>
                <p:oleObj name="Equation" r:id="rId9" imgW="16128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4495800"/>
                        <a:ext cx="161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65814"/>
              </p:ext>
            </p:extLst>
          </p:nvPr>
        </p:nvGraphicFramePr>
        <p:xfrm>
          <a:off x="2978150" y="5083175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5" name="Equation" r:id="rId11" imgW="1091880" imgH="380880" progId="Equation.DSMT4">
                  <p:embed/>
                </p:oleObj>
              </mc:Choice>
              <mc:Fallback>
                <p:oleObj name="Equation" r:id="rId11" imgW="1091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5083175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04851"/>
              </p:ext>
            </p:extLst>
          </p:nvPr>
        </p:nvGraphicFramePr>
        <p:xfrm>
          <a:off x="3536950" y="5638800"/>
          <a:ext cx="254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6" name="Equation" r:id="rId13" imgW="2539800" imgH="342720" progId="Equation.DSMT4">
                  <p:embed/>
                </p:oleObj>
              </mc:Choice>
              <mc:Fallback>
                <p:oleObj name="Equation" r:id="rId13" imgW="253980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638800"/>
                        <a:ext cx="254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 of Logarithmic Functions Involving Earthquak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 the intensity level is approximately </a:t>
            </a:r>
            <a:r>
              <a:rPr lang="en-US" i="1" dirty="0"/>
              <a:t>I</a:t>
            </a:r>
            <a:r>
              <a:rPr lang="en-US" dirty="0"/>
              <a:t> ≈ 50,118,723 and the Sumatran earthquake was over 50 million times stronger than a zero‑level earthquake.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 of Logarithmic Functions Involving Earthquak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arthquake that hit Chile in 1960 was estimated to have been about 9.5 on the Richter scale. (This is the strongest earthquake ever recorded!) Find the intensity </a:t>
            </a:r>
            <a:r>
              <a:rPr lang="en-US" i="1" dirty="0"/>
              <a:t>I </a:t>
            </a:r>
            <a:r>
              <a:rPr lang="en-US" dirty="0"/>
              <a:t>of this earthquake if </a:t>
            </a:r>
            <a:r>
              <a:rPr lang="en-US" i="1" dirty="0"/>
              <a:t>I</a:t>
            </a:r>
            <a:r>
              <a:rPr lang="en-US" baseline="-25000" dirty="0"/>
              <a:t>0</a:t>
            </a:r>
            <a:r>
              <a:rPr lang="en-US" dirty="0"/>
              <a:t> is 1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ing our formula for the Richter scale, 		</a:t>
            </a:r>
          </a:p>
          <a:p>
            <a:pPr>
              <a:lnSpc>
                <a:spcPct val="150000"/>
              </a:lnSpc>
            </a:pPr>
            <a:r>
              <a:rPr lang="en-US" dirty="0"/>
              <a:t>we can substitute our values for </a:t>
            </a:r>
            <a:r>
              <a:rPr lang="en-US" i="1" dirty="0"/>
              <a:t>R</a:t>
            </a:r>
            <a:r>
              <a:rPr lang="en-US" dirty="0"/>
              <a:t> and </a:t>
            </a:r>
            <a:r>
              <a:rPr lang="en-US" i="1" dirty="0"/>
              <a:t>I</a:t>
            </a:r>
            <a:r>
              <a:rPr lang="en-US" baseline="-25000" dirty="0"/>
              <a:t>0</a:t>
            </a:r>
            <a:r>
              <a:rPr lang="en-US" dirty="0"/>
              <a:t> to obtain </a:t>
            </a: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87155"/>
              </p:ext>
            </p:extLst>
          </p:nvPr>
        </p:nvGraphicFramePr>
        <p:xfrm>
          <a:off x="6261100" y="3375025"/>
          <a:ext cx="175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3" name="Equation" r:id="rId3" imgW="1752480" imgH="1041120" progId="Equation.DSMT4">
                  <p:embed/>
                </p:oleObj>
              </mc:Choice>
              <mc:Fallback>
                <p:oleObj name="Equation" r:id="rId3" imgW="175248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3375025"/>
                        <a:ext cx="1752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36559"/>
              </p:ext>
            </p:extLst>
          </p:nvPr>
        </p:nvGraphicFramePr>
        <p:xfrm>
          <a:off x="3225800" y="4870450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4" name="Equation" r:id="rId5" imgW="2743200" imgH="939600" progId="Equation.DSMT4">
                  <p:embed/>
                </p:oleObj>
              </mc:Choice>
              <mc:Fallback>
                <p:oleObj name="Equation" r:id="rId5" imgW="274320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870450"/>
                        <a:ext cx="274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>
            <a:spLocks/>
          </p:cNvSpPr>
          <p:nvPr/>
        </p:nvSpPr>
        <p:spPr>
          <a:xfrm>
            <a:off x="457200" y="129540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0" indent="-457200" defTabSz="406400">
              <a:spcBef>
                <a:spcPct val="20000"/>
              </a:spcBef>
              <a:buFont typeface="Courier New" pitchFamily="49" charset="0"/>
              <a:buChar char="o"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monstrate an understanding of logarithmic functions and logarithmic</a:t>
            </a:r>
            <a:r>
              <a:rPr lang="en-US" sz="2800" dirty="0"/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owth</a:t>
            </a:r>
          </a:p>
          <a:p>
            <a:endParaRPr lang="en-US" sz="2800" dirty="0"/>
          </a:p>
          <a:p>
            <a:pPr lvl="1" indent="-457200">
              <a:buFont typeface="Courier New" pitchFamily="49" charset="0"/>
              <a:buChar char="o"/>
            </a:pPr>
            <a:r>
              <a:rPr lang="en-US" sz="2800" dirty="0"/>
              <a:t>Model data with logarithmic functi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 of Logarithmic Functions Involving Earthquak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Now, using the definition of logarithms, we can obtain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and the intensity level is approximately </a:t>
            </a:r>
          </a:p>
          <a:p>
            <a:pPr>
              <a:tabLst>
                <a:tab pos="463550" algn="l"/>
              </a:tabLst>
            </a:pPr>
            <a:r>
              <a:rPr lang="en-US" i="1" dirty="0"/>
              <a:t>I</a:t>
            </a:r>
            <a:r>
              <a:rPr lang="en-US" dirty="0"/>
              <a:t> ≈ 3,162,277,660. That means that the Chilean earthquake was over 3.16 billion times stronger than a zero-level earthquake. </a:t>
            </a:r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4038600" y="2209800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1" name="Equation" r:id="rId3" imgW="1091880" imgH="380880" progId="Equation.DSMT4">
                  <p:embed/>
                </p:oleObj>
              </mc:Choice>
              <mc:Fallback>
                <p:oleObj name="Equation" r:id="rId3" imgW="1091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ill Check #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37160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>
              <a:spcBef>
                <a:spcPts val="1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Skill Check #3 </a:t>
            </a: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Determine how much stronger the Chilean earthquake was than the Sumatran earthquake. </a:t>
            </a:r>
            <a:endParaRPr kumimoji="0" lang="en-US" sz="27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5410200"/>
            <a:ext cx="8229600" cy="777240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20000"/>
              </a:spcBef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swer: </a:t>
            </a:r>
            <a:r>
              <a:rPr lang="en-US" sz="2800" dirty="0">
                <a:solidFill>
                  <a:srgbClr val="FF0000"/>
                </a:solidFill>
              </a:rPr>
              <a:t>About 63 times stronge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nd Intensity</a:t>
            </a:r>
          </a:p>
        </p:txBody>
      </p:sp>
      <p:sp>
        <p:nvSpPr>
          <p:cNvPr id="4" name="Content Placeholder 2"/>
          <p:cNvSpPr txBox="1">
            <a:spLocks noGrp="1"/>
          </p:cNvSpPr>
          <p:nvPr>
            <p:ph idx="1"/>
          </p:nvPr>
        </p:nvSpPr>
        <p:spPr>
          <a:xfrm>
            <a:off x="457200" y="1280160"/>
            <a:ext cx="8229600" cy="374871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>
              <a:spcBef>
                <a:spcPts val="1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Sound Intensity</a:t>
            </a: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The sound intensity level, measured in decibels and given by the formula</a:t>
            </a:r>
          </a:p>
          <a:p>
            <a:pPr lvl="0">
              <a:spcBef>
                <a:spcPct val="20000"/>
              </a:spcBef>
            </a:pPr>
            <a:br>
              <a:rPr kumimoji="0" lang="en-US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US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r>
              <a:rPr lang="en-US" sz="2700" noProof="0" dirty="0">
                <a:solidFill>
                  <a:srgbClr val="000000"/>
                </a:solidFill>
              </a:rPr>
              <a:t>measures the intensity of sound </a:t>
            </a:r>
            <a:r>
              <a:rPr lang="en-US" sz="2700" i="1" noProof="0" dirty="0">
                <a:solidFill>
                  <a:srgbClr val="000000"/>
                </a:solidFill>
              </a:rPr>
              <a:t>I</a:t>
            </a:r>
            <a:r>
              <a:rPr lang="en-US" sz="2700" noProof="0" dirty="0">
                <a:solidFill>
                  <a:srgbClr val="000000"/>
                </a:solidFill>
              </a:rPr>
              <a:t> based on the reference value </a:t>
            </a:r>
            <a:r>
              <a:rPr lang="en-US" sz="2700" i="1" noProof="0" dirty="0">
                <a:solidFill>
                  <a:srgbClr val="000000"/>
                </a:solidFill>
              </a:rPr>
              <a:t>I</a:t>
            </a:r>
            <a:r>
              <a:rPr lang="en-US" sz="2700" baseline="-25000" noProof="0" dirty="0">
                <a:solidFill>
                  <a:srgbClr val="000000"/>
                </a:solidFill>
              </a:rPr>
              <a:t>0</a:t>
            </a:r>
            <a:r>
              <a:rPr lang="en-US" sz="2700" noProof="0" dirty="0">
                <a:solidFill>
                  <a:srgbClr val="000000"/>
                </a:solidFill>
              </a:rPr>
              <a:t>. This value of </a:t>
            </a:r>
            <a:r>
              <a:rPr lang="en-US" sz="2700" i="1" noProof="0" dirty="0">
                <a:solidFill>
                  <a:srgbClr val="000000"/>
                </a:solidFill>
              </a:rPr>
              <a:t>I</a:t>
            </a:r>
            <a:r>
              <a:rPr lang="en-US" sz="2700" baseline="-25000" noProof="0" dirty="0">
                <a:solidFill>
                  <a:srgbClr val="000000"/>
                </a:solidFill>
              </a:rPr>
              <a:t>0</a:t>
            </a:r>
            <a:r>
              <a:rPr lang="en-US" sz="2700" noProof="0" dirty="0">
                <a:solidFill>
                  <a:srgbClr val="000000"/>
                </a:solidFill>
              </a:rPr>
              <a:t> is the threshold of hearing at 1 kHz, so we consider this value to be equal to 1.</a:t>
            </a:r>
            <a:endParaRPr kumimoji="0" lang="en-US" sz="27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64884"/>
              </p:ext>
            </p:extLst>
          </p:nvPr>
        </p:nvGraphicFramePr>
        <p:xfrm>
          <a:off x="3397250" y="2616200"/>
          <a:ext cx="2298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7" name="Equation" r:id="rId3" imgW="2298600" imgH="1041120" progId="Equation.DSMT4">
                  <p:embed/>
                </p:oleObj>
              </mc:Choice>
              <mc:Fallback>
                <p:oleObj name="Equation" r:id="rId3" imgW="229860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616200"/>
                        <a:ext cx="2298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0951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 of Logarithm Functions Involving Sound Intensity 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decibel level of a certain sound is 115 dB, what is the level of intensity of the sound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ing known values, we get the follow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 of Logarithm Functions Involving Sound Intensity 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01926"/>
              </p:ext>
            </p:extLst>
          </p:nvPr>
        </p:nvGraphicFramePr>
        <p:xfrm>
          <a:off x="3414713" y="1522413"/>
          <a:ext cx="2286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5" name="Equation" r:id="rId3" imgW="2286000" imgH="1041120" progId="Equation.DSMT4">
                  <p:embed/>
                </p:oleObj>
              </mc:Choice>
              <mc:Fallback>
                <p:oleObj name="Equation" r:id="rId3" imgW="228600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522413"/>
                        <a:ext cx="2286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64958"/>
              </p:ext>
            </p:extLst>
          </p:nvPr>
        </p:nvGraphicFramePr>
        <p:xfrm>
          <a:off x="3275013" y="2674938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6" name="Equation" r:id="rId5" imgW="2336760" imgH="939600" progId="Equation.DSMT4">
                  <p:embed/>
                </p:oleObj>
              </mc:Choice>
              <mc:Fallback>
                <p:oleObj name="Equation" r:id="rId5" imgW="23367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674938"/>
                        <a:ext cx="233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58683"/>
              </p:ext>
            </p:extLst>
          </p:nvPr>
        </p:nvGraphicFramePr>
        <p:xfrm>
          <a:off x="3249613" y="3705225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7" name="Equation" r:id="rId7" imgW="2145960" imgH="482400" progId="Equation.DSMT4">
                  <p:embed/>
                </p:oleObj>
              </mc:Choice>
              <mc:Fallback>
                <p:oleObj name="Equation" r:id="rId7" imgW="21459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3705225"/>
                        <a:ext cx="214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19326"/>
              </p:ext>
            </p:extLst>
          </p:nvPr>
        </p:nvGraphicFramePr>
        <p:xfrm>
          <a:off x="3167063" y="4275138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8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275138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75723"/>
              </p:ext>
            </p:extLst>
          </p:nvPr>
        </p:nvGraphicFramePr>
        <p:xfrm>
          <a:off x="3054350" y="487680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9" name="Equation" r:id="rId11" imgW="1180800" imgH="380880" progId="Equation.DSMT4">
                  <p:embed/>
                </p:oleObj>
              </mc:Choice>
              <mc:Fallback>
                <p:oleObj name="Equation" r:id="rId11" imgW="11808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87680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 of Logarithm Functions Involving Sound Intensity 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the intensity of the sound is about 10</a:t>
            </a:r>
            <a:r>
              <a:rPr lang="en-US" baseline="30000" dirty="0"/>
              <a:t>11.5</a:t>
            </a:r>
            <a:r>
              <a:rPr lang="en-US" dirty="0"/>
              <a:t> times greater than silence, or about 316,227,766,017 times greater than silence (this represents the increase in intensity from our zero‑decibel threshold). That’s 316 billion times louder!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tural Loga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371600"/>
            <a:ext cx="8229600" cy="39949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>
              <a:spcBef>
                <a:spcPts val="1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Natural Logarithm  </a:t>
            </a: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natural logarithm </a:t>
            </a:r>
            <a:r>
              <a:rPr lang="en-US" sz="2800" dirty="0">
                <a:solidFill>
                  <a:srgbClr val="000000"/>
                </a:solidFill>
              </a:rPr>
              <a:t>is a logarithm with a base of </a:t>
            </a:r>
            <a:r>
              <a:rPr lang="en-US" sz="2800" i="1" dirty="0">
                <a:solidFill>
                  <a:srgbClr val="000000"/>
                </a:solidFill>
              </a:rPr>
              <a:t>e</a:t>
            </a:r>
            <a:r>
              <a:rPr lang="en-US" sz="2800" dirty="0">
                <a:solidFill>
                  <a:srgbClr val="000000"/>
                </a:solidFill>
              </a:rPr>
              <a:t>, where </a:t>
            </a:r>
            <a:r>
              <a:rPr lang="en-US" sz="2800" i="1" dirty="0">
                <a:solidFill>
                  <a:srgbClr val="000000"/>
                </a:solidFill>
              </a:rPr>
              <a:t>e</a:t>
            </a:r>
            <a:r>
              <a:rPr lang="en-US" sz="2800" dirty="0">
                <a:solidFill>
                  <a:srgbClr val="000000"/>
                </a:solidFill>
              </a:rPr>
              <a:t> is an irrational constant approximately equal to 2.718281828. The natural logarithm is generally written as ln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or log</a:t>
            </a:r>
            <a:r>
              <a:rPr lang="en-US" sz="2800" baseline="-25000" dirty="0">
                <a:solidFill>
                  <a:srgbClr val="000000"/>
                </a:solidFill>
              </a:rPr>
              <a:t>e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Furthermore, the natural logarithm can be defined by the relationship between the common </a:t>
            </a:r>
          </a:p>
          <a:p>
            <a:pPr lvl="0">
              <a:lnSpc>
                <a:spcPct val="150000"/>
              </a:lnSpc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logarithm and the natural logarithm as </a:t>
            </a:r>
          </a:p>
          <a:p>
            <a:pPr lvl="0">
              <a:spcBef>
                <a:spcPct val="20000"/>
              </a:spcBef>
            </a:pPr>
            <a:endParaRPr kumimoji="0" lang="en-US" sz="27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6223000" y="4098047"/>
          <a:ext cx="1701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7" name="Equation" r:id="rId3" imgW="1701720" imgH="901440" progId="Equation.DSMT4">
                  <p:embed/>
                </p:oleObj>
              </mc:Choice>
              <mc:Fallback>
                <p:oleObj name="Equation" r:id="rId3" imgW="170172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098047"/>
                        <a:ext cx="1701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man Memory Capacity</a:t>
            </a:r>
          </a:p>
        </p:txBody>
      </p:sp>
      <p:sp>
        <p:nvSpPr>
          <p:cNvPr id="5" name="Content Placeholder 2"/>
          <p:cNvSpPr txBox="1"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>
              <a:spcBef>
                <a:spcPts val="1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Human Memory Capacity</a:t>
            </a: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The percentage of information the average person can recall after a certain period of months have passed can be modeled by</a:t>
            </a:r>
          </a:p>
          <a:p>
            <a:pPr lvl="0">
              <a:spcBef>
                <a:spcPct val="2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is the numbe</a:t>
            </a:r>
            <a:r>
              <a:rPr lang="en-US" dirty="0">
                <a:solidFill>
                  <a:srgbClr val="000000"/>
                </a:solidFill>
              </a:rPr>
              <a:t>r of months that have gone by after being presented the information and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is the percent of information retained afte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months.</a:t>
            </a: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7256"/>
              </p:ext>
            </p:extLst>
          </p:nvPr>
        </p:nvGraphicFramePr>
        <p:xfrm>
          <a:off x="3092450" y="3232150"/>
          <a:ext cx="298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0" name="Equation" r:id="rId3" imgW="2984400" imgH="380880" progId="Equation.DSMT4">
                  <p:embed/>
                </p:oleObj>
              </mc:Choice>
              <mc:Fallback>
                <p:oleObj name="Equation" r:id="rId3" imgW="29844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232150"/>
                        <a:ext cx="298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5523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Human Memory Capacity and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percentage of learned material was retained 6 months after being presented the information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ing the equation 			         we can substitute 6 months for </a:t>
            </a:r>
            <a:r>
              <a:rPr lang="en-US" i="1" dirty="0"/>
              <a:t>t</a:t>
            </a:r>
            <a:r>
              <a:rPr lang="en-US" dirty="0"/>
              <a:t> and evaluate.</a:t>
            </a:r>
          </a:p>
          <a:p>
            <a:endParaRPr lang="en-US" dirty="0"/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3352800" y="2792104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3" name="Equation" r:id="rId3" imgW="3301920" imgH="469800" progId="Equation.DSMT4">
                  <p:embed/>
                </p:oleObj>
              </mc:Choice>
              <mc:Fallback>
                <p:oleObj name="Equation" r:id="rId3" imgW="3301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92104"/>
                        <a:ext cx="330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3048000" y="3845256"/>
          <a:ext cx="309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4" name="Equation" r:id="rId5" imgW="3098520" imgH="469800" progId="Equation.DSMT4">
                  <p:embed/>
                </p:oleObj>
              </mc:Choice>
              <mc:Fallback>
                <p:oleObj name="Equation" r:id="rId5" imgW="30985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45256"/>
                        <a:ext cx="309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3042312" y="44196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5" name="Equation" r:id="rId7" imgW="2717640" imgH="469800" progId="Equation.DSMT4">
                  <p:embed/>
                </p:oleObj>
              </mc:Choice>
              <mc:Fallback>
                <p:oleObj name="Equation" r:id="rId7" imgW="27176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312" y="44196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3744558" y="50292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6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558" y="50292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Human Memory Capacity and Logarith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this means that after 6 months, the amount of material that was retained was about 56%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arithmic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unction we will study in this section is called a logarithm. Logarithms allow us to convert numbers so that we may compare large and small numbers alike.</a:t>
            </a:r>
          </a:p>
        </p:txBody>
      </p:sp>
    </p:spTree>
    <p:extLst>
      <p:ext uri="{BB962C8B-B14F-4D97-AF65-F5344CB8AC3E}">
        <p14:creationId xmlns:p14="http://schemas.microsoft.com/office/powerpoint/2010/main" val="3559444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a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371600"/>
            <a:ext cx="8229600" cy="345325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>
              <a:spcBef>
                <a:spcPts val="1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Logarithm  </a:t>
            </a: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If 	     then the </a:t>
            </a:r>
            <a:r>
              <a:rPr lang="en-US" sz="2800" b="1" dirty="0">
                <a:solidFill>
                  <a:srgbClr val="C00000"/>
                </a:solidFill>
              </a:rPr>
              <a:t>logarithm</a:t>
            </a:r>
            <a:r>
              <a:rPr lang="en-US" sz="2800" dirty="0">
                <a:solidFill>
                  <a:srgbClr val="000000"/>
                </a:solidFill>
              </a:rPr>
              <a:t> with bas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o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Symbolically, we can express this exponential as an equivalent logarithm</a:t>
            </a:r>
          </a:p>
          <a:p>
            <a:pPr lvl="0">
              <a:spcBef>
                <a:spcPct val="200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 lvl="0">
              <a:spcBef>
                <a:spcPct val="200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&gt; 0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, and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&gt; 0.</a:t>
            </a:r>
            <a:endParaRPr kumimoji="0" lang="en-US" sz="27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824552" y="1905000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52" y="1905000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97633"/>
              </p:ext>
            </p:extLst>
          </p:nvPr>
        </p:nvGraphicFramePr>
        <p:xfrm>
          <a:off x="3587750" y="3530600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6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3530600"/>
                        <a:ext cx="142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ill Check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371600"/>
            <a:ext cx="8229600" cy="104028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>
              <a:spcBef>
                <a:spcPts val="1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Skill Check #1 </a:t>
            </a: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Interpret what 		 means. </a:t>
            </a:r>
            <a:endParaRPr kumimoji="0" lang="en-US" sz="27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2745096" y="197324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096" y="1973240"/>
                        <a:ext cx="147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5394960"/>
            <a:ext cx="8229600" cy="777240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20000"/>
              </a:spcBef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swer: </a:t>
            </a:r>
            <a:r>
              <a:rPr lang="en-US" sz="2800" dirty="0">
                <a:solidFill>
                  <a:srgbClr val="FF0000"/>
                </a:solidFill>
              </a:rPr>
              <a:t>5</a:t>
            </a:r>
            <a:r>
              <a:rPr lang="en-US" sz="2800" baseline="30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 = 25.</a:t>
            </a:r>
            <a:r>
              <a:rPr lang="en-US" sz="2800" dirty="0"/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quivalent Logarithmic and</a:t>
            </a:r>
            <a:r>
              <a:rPr lang="en-US" b="1" dirty="0"/>
              <a:t> </a:t>
            </a:r>
            <a:r>
              <a:rPr lang="en-US" dirty="0"/>
              <a:t>Exponential Functions 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each of the following in its equivalent exponential form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/>
        </p:nvGraphicFramePr>
        <p:xfrm>
          <a:off x="749300" y="2262496"/>
          <a:ext cx="2146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4" name="Equation" r:id="rId3" imgW="2145960" imgH="1498320" progId="Equation.DSMT4">
                  <p:embed/>
                </p:oleObj>
              </mc:Choice>
              <mc:Fallback>
                <p:oleObj name="Equation" r:id="rId3" imgW="2145960" imgH="1498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262496"/>
                        <a:ext cx="2146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775648" y="4275160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5" name="Equation" r:id="rId5" imgW="1358640" imgH="380880" progId="Equation.DSMT4">
                  <p:embed/>
                </p:oleObj>
              </mc:Choice>
              <mc:Fallback>
                <p:oleObj name="Equation" r:id="rId5" imgW="1358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48" y="4275160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762000" y="48768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6" name="Equation" r:id="rId7" imgW="1523880" imgH="380880" progId="Equation.DSMT4">
                  <p:embed/>
                </p:oleObj>
              </mc:Choice>
              <mc:Fallback>
                <p:oleObj name="Equation" r:id="rId7" imgW="1523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762000" y="5431808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7" name="Equation" r:id="rId9" imgW="1676160" imgH="380880" progId="Equation.DSMT4">
                  <p:embed/>
                </p:oleObj>
              </mc:Choice>
              <mc:Fallback>
                <p:oleObj name="Equation" r:id="rId9" imgW="1676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31808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ivalent Logarithmic and</a:t>
            </a:r>
            <a:r>
              <a:rPr lang="en-US" b="1" dirty="0"/>
              <a:t> </a:t>
            </a:r>
            <a:r>
              <a:rPr lang="en-US" dirty="0"/>
              <a:t>Exponential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Write each of the following in its equivalent logarithmic form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762000" y="2168856"/>
          <a:ext cx="1701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Equation" r:id="rId3" imgW="1701720" imgH="1549080" progId="Equation.DSMT4">
                  <p:embed/>
                </p:oleObj>
              </mc:Choice>
              <mc:Fallback>
                <p:oleObj name="Equation" r:id="rId3" imgW="1701720" imgH="1549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68856"/>
                        <a:ext cx="1701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775648" y="4280848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1" name="Equation" r:id="rId5" imgW="2044440" imgH="469800" progId="Equation.DSMT4">
                  <p:embed/>
                </p:oleObj>
              </mc:Choice>
              <mc:Fallback>
                <p:oleObj name="Equation" r:id="rId5" imgW="2044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48" y="4280848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775648" y="4855192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Equation" r:id="rId7" imgW="2234880" imgH="469800" progId="Equation.DSMT4">
                  <p:embed/>
                </p:oleObj>
              </mc:Choice>
              <mc:Fallback>
                <p:oleObj name="Equation" r:id="rId7" imgW="22348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48" y="4855192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775648" y="5445456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3" name="Equation" r:id="rId9" imgW="2412720" imgH="469800" progId="Equation.DSMT4">
                  <p:embed/>
                </p:oleObj>
              </mc:Choice>
              <mc:Fallback>
                <p:oleObj name="Equation" r:id="rId9" imgW="2412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48" y="5445456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Loga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37160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>
              <a:spcBef>
                <a:spcPts val="1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Common Logarithm  </a:t>
            </a: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common logarithm </a:t>
            </a:r>
            <a:r>
              <a:rPr lang="en-US" sz="2800" dirty="0">
                <a:solidFill>
                  <a:srgbClr val="000000"/>
                </a:solidFill>
              </a:rPr>
              <a:t>is a logarithm with base 10. We usually express this function as </a:t>
            </a: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. </a:t>
            </a:r>
            <a:endParaRPr kumimoji="0" lang="en-US" sz="27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5029200" y="2375848"/>
          <a:ext cx="298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3" imgW="2984400" imgH="469800" progId="Equation.DSMT4">
                  <p:embed/>
                </p:oleObj>
              </mc:Choice>
              <mc:Fallback>
                <p:oleObj name="Equation" r:id="rId3" imgW="29844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75848"/>
                        <a:ext cx="298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Logarithmic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st research tells us that our bodies grow at a given rate based on our DNA and the environmental factors in which we grow up. Assume that a baby girl is born and is 22 inches long. If we consider that the baby will grow at a rate proportional to her body size until adulthood, then the percentage of her adult height attained can be modeled by the logarithmic function </a:t>
            </a:r>
          </a:p>
          <a:p>
            <a:endParaRPr lang="en-US" dirty="0"/>
          </a:p>
        </p:txBody>
      </p:sp>
      <p:graphicFrame>
        <p:nvGraphicFramePr>
          <p:cNvPr id="91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996"/>
              </p:ext>
            </p:extLst>
          </p:nvPr>
        </p:nvGraphicFramePr>
        <p:xfrm>
          <a:off x="2628900" y="4648200"/>
          <a:ext cx="360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3" imgW="3606480" imgH="469800" progId="Equation.DSMT4">
                  <p:embed/>
                </p:oleObj>
              </mc:Choice>
              <mc:Fallback>
                <p:oleObj name="Equation" r:id="rId3" imgW="36064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648200"/>
                        <a:ext cx="360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rgbClr val="FFFFCC"/>
        </a:solidFill>
        <a:ln w="28575">
          <a:solidFill>
            <a:srgbClr val="000000"/>
          </a:solidFill>
        </a:ln>
      </a:spPr>
      <a:bodyPr>
        <a:noAutofit/>
      </a:bodyPr>
      <a:lstStyle>
        <a:defPPr marL="0" marR="0" indent="0" algn="ctr" defTabSz="914400" rtl="0" eaLnBrk="1" fontAlgn="auto" latinLnBrk="0" hangingPunct="1">
          <a:lnSpc>
            <a:spcPct val="100000"/>
          </a:lnSpc>
          <a:spcBef>
            <a:spcPts val="100"/>
          </a:spcBef>
          <a:spcAft>
            <a:spcPts val="0"/>
          </a:spcAft>
          <a:buClrTx/>
          <a:buSzTx/>
          <a:buFontTx/>
          <a:buNone/>
          <a:tabLst/>
          <a:defRPr sz="2700" b="1" dirty="0" smtClean="0">
            <a:solidFill>
              <a:srgbClr val="C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7</TotalTime>
  <Words>1090</Words>
  <Application>Microsoft Office PowerPoint</Application>
  <PresentationFormat>On-screen Show (4:3)</PresentationFormat>
  <Paragraphs>120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Calibri</vt:lpstr>
      <vt:lpstr>Arial</vt:lpstr>
      <vt:lpstr>Courier New</vt:lpstr>
      <vt:lpstr>Office Theme</vt:lpstr>
      <vt:lpstr>Equation</vt:lpstr>
      <vt:lpstr>MathType 6.0 Equation</vt:lpstr>
      <vt:lpstr>Section 5.5</vt:lpstr>
      <vt:lpstr>Objectives</vt:lpstr>
      <vt:lpstr>Logarithmic Growth</vt:lpstr>
      <vt:lpstr>Logarithm</vt:lpstr>
      <vt:lpstr>Skill Check #1</vt:lpstr>
      <vt:lpstr>Example 1: Equivalent Logarithmic and Exponential Functions </vt:lpstr>
      <vt:lpstr>Example 2: Equivalent Logarithmic and Exponential Functions </vt:lpstr>
      <vt:lpstr>Common Logarithm</vt:lpstr>
      <vt:lpstr>Example 3: Evaluating Logarithmic Functions </vt:lpstr>
      <vt:lpstr>Example 3: Evaluating Logarithmic Functions (cont.)</vt:lpstr>
      <vt:lpstr>Example 3: Evaluating Logarithmic Functions (cont.)</vt:lpstr>
      <vt:lpstr>Skill Check #2</vt:lpstr>
      <vt:lpstr>Richter Scale</vt:lpstr>
      <vt:lpstr>Example 4: Application of Logarithmic Functions Involving Earthquakes  </vt:lpstr>
      <vt:lpstr>Example 4: Application of Logarithmic Functions Involving Earthquakes (cont.)</vt:lpstr>
      <vt:lpstr>Example 5: Application of Logarithmic Functions Involving Earthquakes </vt:lpstr>
      <vt:lpstr>Example 5: Application of Logarithmic Functions Involving Earthquakes (cont.)</vt:lpstr>
      <vt:lpstr>Example 5: Application of Logarithmic Functions Involving Earthquakes (cont.)</vt:lpstr>
      <vt:lpstr>Example 6: Application of Logarithmic Functions Involving Earthquakes </vt:lpstr>
      <vt:lpstr>Example 6: Application of Logarithmic Functions Involving Earthquakes (cont.)</vt:lpstr>
      <vt:lpstr>Skill Check #3</vt:lpstr>
      <vt:lpstr>Sound Intensity</vt:lpstr>
      <vt:lpstr>Example 7: Application of Logarithm Functions Involving Sound Intensity </vt:lpstr>
      <vt:lpstr>Example 7: Application of Logarithm Functions Involving Sound Intensity  (cont.)</vt:lpstr>
      <vt:lpstr>Example 7: Application of Logarithm Functions Involving Sound Intensity  (cont.)</vt:lpstr>
      <vt:lpstr>Natural Logarithm</vt:lpstr>
      <vt:lpstr>Human Memory Capacity</vt:lpstr>
      <vt:lpstr>Example 8: Human Memory Capacity and Logarithms </vt:lpstr>
      <vt:lpstr>Example 8: Human Memory Capacity and Logarithm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 Systems</dc:creator>
  <cp:lastModifiedBy>Daniel Breuer</cp:lastModifiedBy>
  <cp:revision>342</cp:revision>
  <dcterms:created xsi:type="dcterms:W3CDTF">2013-04-26T14:43:13Z</dcterms:created>
  <dcterms:modified xsi:type="dcterms:W3CDTF">2019-02-07T18:49:05Z</dcterms:modified>
</cp:coreProperties>
</file>